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47A1" w:rsidRDefault="008E47A1" w:rsidP="008E47A1">
      <w:pPr>
        <w:ind w:firstLine="708"/>
      </w:pPr>
    </w:p>
    <w:p w:rsidR="008E47A1" w:rsidRDefault="008E47A1" w:rsidP="008E47A1">
      <w:r>
        <w:t>4. Решить неравенство</w:t>
      </w:r>
      <w:r w:rsidRPr="006851A9">
        <w:t>:</w:t>
      </w:r>
    </w:p>
    <w:p w:rsidR="008E47A1" w:rsidRPr="006851A9" w:rsidRDefault="008E47A1" w:rsidP="008E47A1"/>
    <w:p w:rsidR="00B03867" w:rsidRDefault="008E47A1" w:rsidP="008E47A1">
      <w:r w:rsidRPr="00A728AF">
        <w:rPr>
          <w:position w:val="-10"/>
        </w:rPr>
        <w:object w:dxaOrig="20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pt;height:15.7pt" o:ole="">
            <v:imagedata r:id="rId5" o:title=""/>
          </v:shape>
          <o:OLEObject Type="Embed" ProgID="Equation.DSMT4" ShapeID="_x0000_i1025" DrawAspect="Content" ObjectID="_1425740893" r:id="rId6"/>
        </w:object>
      </w:r>
      <w:bookmarkStart w:id="0" w:name="_GoBack"/>
      <w:bookmarkEnd w:id="0"/>
    </w:p>
    <w:sectPr w:rsidR="00B038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4B32"/>
    <w:rsid w:val="000375CE"/>
    <w:rsid w:val="001C6842"/>
    <w:rsid w:val="0023010C"/>
    <w:rsid w:val="00480E73"/>
    <w:rsid w:val="00567E0A"/>
    <w:rsid w:val="0061623B"/>
    <w:rsid w:val="006D0A76"/>
    <w:rsid w:val="007A50D0"/>
    <w:rsid w:val="007E4B32"/>
    <w:rsid w:val="008E47A1"/>
    <w:rsid w:val="00A44BC2"/>
    <w:rsid w:val="00B03867"/>
    <w:rsid w:val="00D04F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47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47A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</Words>
  <Characters>46</Characters>
  <Application>Microsoft Office Word</Application>
  <DocSecurity>0</DocSecurity>
  <Lines>1</Lines>
  <Paragraphs>1</Paragraphs>
  <ScaleCrop>false</ScaleCrop>
  <Company>SPecialiST RePack</Company>
  <LinksUpToDate>false</LinksUpToDate>
  <CharactersWithSpaces>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sell</dc:creator>
  <cp:keywords/>
  <dc:description/>
  <cp:lastModifiedBy>Russell</cp:lastModifiedBy>
  <cp:revision>2</cp:revision>
  <dcterms:created xsi:type="dcterms:W3CDTF">2013-03-25T12:21:00Z</dcterms:created>
  <dcterms:modified xsi:type="dcterms:W3CDTF">2013-03-25T12:22:00Z</dcterms:modified>
</cp:coreProperties>
</file>